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12A" w:rsidRDefault="00DA512A" w:rsidP="00DA512A">
      <w:r>
        <w:rPr>
          <w:b/>
          <w:u w:val="single"/>
        </w:rPr>
        <w:t xml:space="preserve">Άσκηση 1 </w:t>
      </w:r>
      <w:r>
        <w:t xml:space="preserve">(μον. </w:t>
      </w:r>
      <w:r w:rsidR="00802B89">
        <w:t>2</w:t>
      </w:r>
      <w:r w:rsidRPr="00653D58">
        <w:t>)</w:t>
      </w:r>
    </w:p>
    <w:p w:rsidR="00DA512A" w:rsidRPr="00402BF4" w:rsidRDefault="00402BF4">
      <w:pPr>
        <w:rPr>
          <w:b/>
          <w:u w:val="single"/>
        </w:rPr>
      </w:pPr>
      <w:r w:rsidRPr="00DA512A">
        <w:rPr>
          <w:noProof/>
        </w:rPr>
        <w:drawing>
          <wp:anchor distT="0" distB="0" distL="114300" distR="114300" simplePos="0" relativeHeight="251700736" behindDoc="1" locked="0" layoutInCell="1" allowOverlap="1" wp14:anchorId="1ABEFD17" wp14:editId="2C002E14">
            <wp:simplePos x="0" y="0"/>
            <wp:positionH relativeFrom="column">
              <wp:posOffset>4371975</wp:posOffset>
            </wp:positionH>
            <wp:positionV relativeFrom="paragraph">
              <wp:posOffset>233045</wp:posOffset>
            </wp:positionV>
            <wp:extent cx="1123950" cy="2531745"/>
            <wp:effectExtent l="0" t="0" r="0" b="190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531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Να υπολογίσετε το μήκος της πλευράς ΒΓ στο διπλανό σχήμα αν ΑΓ=12</w:t>
      </w:r>
      <w:r>
        <w:rPr>
          <w:noProof/>
          <w:lang w:val="en-US"/>
        </w:rPr>
        <w:t>cm</w:t>
      </w:r>
      <w:r>
        <w:rPr>
          <w:noProof/>
        </w:rPr>
        <w:t xml:space="preserve"> και ΑΒ=</w:t>
      </w:r>
      <w:r w:rsidRPr="00402BF4">
        <w:rPr>
          <w:noProof/>
        </w:rPr>
        <w:t>5</w:t>
      </w:r>
      <w:r>
        <w:rPr>
          <w:noProof/>
          <w:lang w:val="en-US"/>
        </w:rPr>
        <w:t>cm</w:t>
      </w:r>
      <w:r>
        <w:rPr>
          <w:noProof/>
        </w:rPr>
        <w:t>.</w:t>
      </w:r>
      <w:r w:rsidRPr="00402BF4">
        <w:rPr>
          <w:noProof/>
        </w:rPr>
        <w:t xml:space="preserve"> </w:t>
      </w:r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C3037F" w:rsidRDefault="00C3037F">
      <w:pPr>
        <w:rPr>
          <w:b/>
          <w:u w:val="single"/>
          <w:lang w:val="en-US"/>
        </w:rPr>
      </w:pPr>
    </w:p>
    <w:p w:rsidR="00C3037F" w:rsidRDefault="00C3037F">
      <w:pPr>
        <w:rPr>
          <w:b/>
          <w:u w:val="single"/>
          <w:lang w:val="en-US"/>
        </w:rPr>
      </w:pPr>
    </w:p>
    <w:p w:rsidR="00C3037F" w:rsidRPr="00C3037F" w:rsidRDefault="00C3037F">
      <w:pPr>
        <w:rPr>
          <w:b/>
          <w:u w:val="single"/>
          <w:lang w:val="en-US"/>
        </w:rPr>
      </w:pPr>
      <w:bookmarkStart w:id="0" w:name="_GoBack"/>
      <w:bookmarkEnd w:id="0"/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DA512A" w:rsidRPr="00C3037F" w:rsidRDefault="00DA512A">
      <w:pPr>
        <w:rPr>
          <w:b/>
          <w:u w:val="single"/>
        </w:rPr>
      </w:pPr>
    </w:p>
    <w:p w:rsidR="00DA512A" w:rsidRDefault="00DA512A">
      <w:pPr>
        <w:rPr>
          <w:b/>
          <w:u w:val="single"/>
        </w:rPr>
      </w:pPr>
    </w:p>
    <w:p w:rsidR="002E7F8F" w:rsidRDefault="00402BF4">
      <w:r>
        <w:rPr>
          <w:b/>
          <w:u w:val="single"/>
        </w:rPr>
        <w:t>Άσκηση 2</w:t>
      </w:r>
      <w:r w:rsidR="00140F0B">
        <w:rPr>
          <w:b/>
          <w:u w:val="single"/>
        </w:rPr>
        <w:t xml:space="preserve"> </w:t>
      </w:r>
      <w:r w:rsidR="006C0D06">
        <w:t xml:space="preserve">(μον. </w:t>
      </w:r>
      <w:r w:rsidR="006C0D06" w:rsidRPr="00402BF4">
        <w:t>2</w:t>
      </w:r>
      <w:r w:rsidR="00E2775B">
        <w:t>,5</w:t>
      </w:r>
      <w:r w:rsidR="00653D58" w:rsidRPr="00653D58">
        <w:t>)</w:t>
      </w:r>
    </w:p>
    <w:p w:rsidR="006C0D06" w:rsidRPr="006C0D06" w:rsidRDefault="006C0D06" w:rsidP="006C0D06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6C0D06">
        <w:rPr>
          <w:rFonts w:ascii="Times New Roman" w:hAnsi="Times New Roman" w:cs="Times New Roman"/>
          <w:sz w:val="22"/>
          <w:szCs w:val="22"/>
        </w:rPr>
        <w:t xml:space="preserve">Να χαρακτηρίσετε ΣΩΣΤΟ ή ΛΑΘΟΣ τις πιο κάτω προτάσεις, βάζοντας σε κύκλο τον αντίστοιχο χαρακτηρισμό: </w:t>
      </w:r>
    </w:p>
    <w:tbl>
      <w:tblPr>
        <w:tblpPr w:leftFromText="180" w:rightFromText="180" w:vertAnchor="text" w:tblpY="1"/>
        <w:tblOverlap w:val="never"/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3281"/>
      </w:tblGrid>
      <w:tr w:rsidR="006C0D06" w:rsidRPr="006C0D06" w:rsidTr="00402BF4">
        <w:trPr>
          <w:trHeight w:val="650"/>
        </w:trPr>
        <w:tc>
          <w:tcPr>
            <w:tcW w:w="3281" w:type="dxa"/>
          </w:tcPr>
          <w:p w:rsidR="006C0D06" w:rsidRPr="00F12078" w:rsidRDefault="006C0D06" w:rsidP="008B25AF">
            <w:pPr>
              <w:pStyle w:val="Default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7055EE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8B25AF" w:rsidRPr="00DE000B">
              <w:rPr>
                <w:position w:val="-8"/>
              </w:rPr>
              <w:object w:dxaOrig="1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18pt" o:ole="">
                  <v:imagedata r:id="rId8" o:title=""/>
                </v:shape>
                <o:OLEObject Type="Embed" ProgID="Equation.DSMT4" ShapeID="_x0000_i1025" DrawAspect="Content" ObjectID="_1446023813" r:id="rId9"/>
              </w:objec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="00F12078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                                       </w:t>
            </w:r>
          </w:p>
        </w:tc>
      </w:tr>
      <w:tr w:rsidR="006C0D06" w:rsidRPr="006C0D06" w:rsidTr="00402BF4">
        <w:trPr>
          <w:trHeight w:val="652"/>
        </w:trPr>
        <w:tc>
          <w:tcPr>
            <w:tcW w:w="3281" w:type="dxa"/>
          </w:tcPr>
          <w:p w:rsidR="006C0D06" w:rsidRPr="006C0D06" w:rsidRDefault="000F4C36" w:rsidP="000F4C36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 w:rsidRPr="00AD172B">
              <w:rPr>
                <w:position w:val="-26"/>
              </w:rPr>
              <w:object w:dxaOrig="1160" w:dyaOrig="700">
                <v:shape id="_x0000_i1026" type="#_x0000_t75" style="width:57.75pt;height:35.25pt" o:ole="">
                  <v:imagedata r:id="rId10" o:title=""/>
                </v:shape>
                <o:OLEObject Type="Embed" ProgID="Equation.DSMT4" ShapeID="_x0000_i1026" DrawAspect="Content" ObjectID="_1446023814" r:id="rId11"/>
              </w:object>
            </w:r>
            <w:r w:rsidR="006C0D06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 </w:t>
            </w:r>
          </w:p>
        </w:tc>
      </w:tr>
      <w:tr w:rsidR="006C0D06" w:rsidRPr="006C0D06" w:rsidTr="00402BF4">
        <w:trPr>
          <w:trHeight w:val="650"/>
        </w:trPr>
        <w:tc>
          <w:tcPr>
            <w:tcW w:w="3281" w:type="dxa"/>
          </w:tcPr>
          <w:p w:rsidR="000F4C36" w:rsidRDefault="000F4C36" w:rsidP="00F12078">
            <w:pPr>
              <w:pStyle w:val="Default"/>
            </w:pPr>
          </w:p>
          <w:p w:rsidR="006C0D06" w:rsidRPr="006C0D06" w:rsidRDefault="00F12078" w:rsidP="00F12078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 w:rsidRPr="00AD172B">
              <w:rPr>
                <w:position w:val="-12"/>
              </w:rPr>
              <w:object w:dxaOrig="1260" w:dyaOrig="440">
                <v:shape id="_x0000_i1027" type="#_x0000_t75" style="width:63pt;height:21.75pt" o:ole="">
                  <v:imagedata r:id="rId12" o:title=""/>
                </v:shape>
                <o:OLEObject Type="Embed" ProgID="Equation.DSMT4" ShapeID="_x0000_i1027" DrawAspect="Content" ObjectID="_1446023815" r:id="rId13"/>
              </w:object>
            </w:r>
            <w:r w:rsidRPr="00F12078">
              <w:rPr>
                <w:position w:val="-4"/>
              </w:rPr>
              <w:object w:dxaOrig="180" w:dyaOrig="279">
                <v:shape id="_x0000_i1028" type="#_x0000_t75" style="width:9pt;height:14.25pt" o:ole="">
                  <v:imagedata r:id="rId14" o:title=""/>
                </v:shape>
                <o:OLEObject Type="Embed" ProgID="Equation.DSMT4" ShapeID="_x0000_i1028" DrawAspect="Content" ObjectID="_1446023816" r:id="rId15"/>
              </w:object>
            </w:r>
          </w:p>
        </w:tc>
      </w:tr>
      <w:tr w:rsidR="006C0D06" w:rsidRPr="006C0D06" w:rsidTr="00402BF4">
        <w:trPr>
          <w:trHeight w:val="650"/>
        </w:trPr>
        <w:tc>
          <w:tcPr>
            <w:tcW w:w="3281" w:type="dxa"/>
          </w:tcPr>
          <w:p w:rsidR="000F4C36" w:rsidRDefault="000F4C36" w:rsidP="00F12078"/>
          <w:p w:rsidR="006C0D06" w:rsidRPr="00F12078" w:rsidRDefault="00F12078" w:rsidP="00F12078">
            <w:r w:rsidRPr="00AD172B">
              <w:rPr>
                <w:position w:val="-8"/>
              </w:rPr>
              <w:object w:dxaOrig="1140" w:dyaOrig="360">
                <v:shape id="_x0000_i1029" type="#_x0000_t75" style="width:57pt;height:18pt" o:ole="">
                  <v:imagedata r:id="rId16" o:title=""/>
                </v:shape>
                <o:OLEObject Type="Embed" ProgID="Equation.DSMT4" ShapeID="_x0000_i1029" DrawAspect="Content" ObjectID="_1446023817" r:id="rId17"/>
              </w:object>
            </w:r>
          </w:p>
        </w:tc>
      </w:tr>
      <w:tr w:rsidR="006C0D06" w:rsidRPr="006C0D06" w:rsidTr="00402BF4">
        <w:trPr>
          <w:trHeight w:val="647"/>
        </w:trPr>
        <w:tc>
          <w:tcPr>
            <w:tcW w:w="3281" w:type="dxa"/>
          </w:tcPr>
          <w:p w:rsidR="006C0D06" w:rsidRPr="008B25AF" w:rsidRDefault="006C0D06" w:rsidP="008B25AF"/>
        </w:tc>
      </w:tr>
    </w:tbl>
    <w:p w:rsidR="00F12078" w:rsidRDefault="00F12078" w:rsidP="00F12078">
      <w:pPr>
        <w:tabs>
          <w:tab w:val="left" w:pos="1440"/>
        </w:tabs>
      </w:pPr>
      <w:r>
        <w:tab/>
      </w:r>
      <w:r>
        <w:rPr>
          <w:sz w:val="22"/>
          <w:szCs w:val="22"/>
        </w:rPr>
        <w:t>ΣΩΣΤΟ/ΛΑΘΟΣ</w:t>
      </w:r>
    </w:p>
    <w:p w:rsidR="00F12078" w:rsidRDefault="00F12078" w:rsidP="00F12078">
      <w:pPr>
        <w:tabs>
          <w:tab w:val="left" w:pos="1440"/>
        </w:tabs>
      </w:pPr>
    </w:p>
    <w:p w:rsidR="00F12078" w:rsidRDefault="00F12078" w:rsidP="00F12078">
      <w:pPr>
        <w:tabs>
          <w:tab w:val="left" w:pos="1440"/>
        </w:tabs>
      </w:pPr>
      <w:r>
        <w:tab/>
      </w:r>
    </w:p>
    <w:p w:rsidR="00F12078" w:rsidRDefault="00F12078" w:rsidP="00F12078">
      <w:pPr>
        <w:tabs>
          <w:tab w:val="left" w:pos="1440"/>
        </w:tabs>
      </w:pPr>
      <w:r>
        <w:t xml:space="preserve">                        </w:t>
      </w:r>
      <w:r>
        <w:rPr>
          <w:sz w:val="22"/>
          <w:szCs w:val="22"/>
        </w:rPr>
        <w:t>ΣΩΣΤΟ/ΛΑΘΟΣ</w:t>
      </w:r>
    </w:p>
    <w:p w:rsidR="00F12078" w:rsidRDefault="00F12078" w:rsidP="00F12078">
      <w:pPr>
        <w:tabs>
          <w:tab w:val="left" w:pos="1440"/>
        </w:tabs>
      </w:pPr>
    </w:p>
    <w:p w:rsidR="00F12078" w:rsidRDefault="00F12078" w:rsidP="00F12078">
      <w:pPr>
        <w:tabs>
          <w:tab w:val="left" w:pos="1440"/>
        </w:tabs>
      </w:pPr>
    </w:p>
    <w:p w:rsidR="00F12078" w:rsidRDefault="00F12078" w:rsidP="00F12078">
      <w:pPr>
        <w:tabs>
          <w:tab w:val="left" w:pos="1440"/>
        </w:tabs>
      </w:pPr>
      <w:r>
        <w:t xml:space="preserve">                        </w:t>
      </w:r>
      <w:r>
        <w:rPr>
          <w:sz w:val="22"/>
          <w:szCs w:val="22"/>
        </w:rPr>
        <w:t>ΣΩΣΤΟ/ΛΑΘΟΣ</w:t>
      </w:r>
    </w:p>
    <w:p w:rsidR="00F12078" w:rsidRDefault="00F12078" w:rsidP="00F12078">
      <w:pPr>
        <w:tabs>
          <w:tab w:val="left" w:pos="1440"/>
        </w:tabs>
      </w:pPr>
    </w:p>
    <w:p w:rsidR="00F12078" w:rsidRDefault="00F12078" w:rsidP="00F12078">
      <w:pPr>
        <w:tabs>
          <w:tab w:val="left" w:pos="1440"/>
        </w:tabs>
      </w:pPr>
    </w:p>
    <w:p w:rsidR="00DA512A" w:rsidRPr="008B25AF" w:rsidRDefault="00F12078" w:rsidP="00402BF4">
      <w:pPr>
        <w:tabs>
          <w:tab w:val="left" w:pos="1440"/>
        </w:tabs>
      </w:pPr>
      <w:r>
        <w:tab/>
      </w:r>
      <w:r w:rsidR="008B25AF">
        <w:rPr>
          <w:sz w:val="22"/>
          <w:szCs w:val="22"/>
        </w:rPr>
        <w:t>ΣΩΣΤΟ/ΛΑΘΟΣ</w:t>
      </w:r>
      <w:r w:rsidR="000F4C36">
        <w:t xml:space="preserve">                    </w:t>
      </w:r>
      <w:r>
        <w:br w:type="textWrapping" w:clear="all"/>
      </w:r>
      <w:r w:rsidRPr="00AD172B">
        <w:rPr>
          <w:position w:val="-8"/>
        </w:rPr>
        <w:object w:dxaOrig="1700" w:dyaOrig="400">
          <v:shape id="_x0000_i1030" type="#_x0000_t75" style="width:84.75pt;height:20.25pt" o:ole="">
            <v:imagedata r:id="rId18" o:title=""/>
          </v:shape>
          <o:OLEObject Type="Embed" ProgID="Equation.DSMT4" ShapeID="_x0000_i1030" DrawAspect="Content" ObjectID="_1446023818" r:id="rId19"/>
        </w:object>
      </w:r>
      <w:r w:rsidRPr="00F1207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</w:t>
      </w:r>
      <w:r w:rsidR="000F4C36" w:rsidRPr="00F12078">
        <w:rPr>
          <w:position w:val="-10"/>
          <w:sz w:val="22"/>
          <w:szCs w:val="22"/>
        </w:rPr>
        <w:object w:dxaOrig="440" w:dyaOrig="320">
          <v:shape id="_x0000_i1031" type="#_x0000_t75" style="width:21.75pt;height:15.75pt" o:ole="">
            <v:imagedata r:id="rId20" o:title=""/>
          </v:shape>
          <o:OLEObject Type="Embed" ProgID="Equation.DSMT4" ShapeID="_x0000_i1031" DrawAspect="Content" ObjectID="_1446023819" r:id="rId21"/>
        </w:object>
      </w:r>
      <w:r w:rsidRPr="00F12078">
        <w:t xml:space="preserve"> </w:t>
      </w:r>
      <w:r w:rsidR="000F4C36">
        <w:t xml:space="preserve">       </w:t>
      </w:r>
      <w:r>
        <w:rPr>
          <w:sz w:val="22"/>
          <w:szCs w:val="22"/>
        </w:rPr>
        <w:t xml:space="preserve">                              </w:t>
      </w:r>
      <w:proofErr w:type="spellStart"/>
      <w:r>
        <w:rPr>
          <w:sz w:val="22"/>
          <w:szCs w:val="22"/>
        </w:rPr>
        <w:t>ΣΩΣΤΟ/ΛΑΘΟΣ</w:t>
      </w:r>
      <w:proofErr w:type="spellEnd"/>
    </w:p>
    <w:p w:rsidR="008B25AF" w:rsidRDefault="008B25AF" w:rsidP="00402BF4">
      <w:pPr>
        <w:tabs>
          <w:tab w:val="left" w:pos="1440"/>
        </w:tabs>
      </w:pPr>
    </w:p>
    <w:p w:rsidR="00843BD4" w:rsidRPr="00C3037F" w:rsidRDefault="00843BD4" w:rsidP="00F456C1">
      <w:pPr>
        <w:rPr>
          <w:b/>
          <w:u w:val="single"/>
        </w:rPr>
      </w:pPr>
    </w:p>
    <w:p w:rsidR="00F456C1" w:rsidRPr="00653D58" w:rsidRDefault="00F456C1" w:rsidP="00F456C1">
      <w:r>
        <w:rPr>
          <w:b/>
          <w:u w:val="single"/>
        </w:rPr>
        <w:t xml:space="preserve">Άσκηση 3 </w:t>
      </w:r>
      <w:r w:rsidR="00435D86">
        <w:t>(μον. 2</w:t>
      </w:r>
      <w:r w:rsidRPr="00653D58">
        <w:t>)</w:t>
      </w:r>
    </w:p>
    <w:p w:rsidR="002F1059" w:rsidRDefault="002F1059" w:rsidP="002F1059">
      <w:pPr>
        <w:tabs>
          <w:tab w:val="left" w:pos="6930"/>
        </w:tabs>
        <w:rPr>
          <w:bCs/>
        </w:rPr>
      </w:pPr>
    </w:p>
    <w:p w:rsidR="002F1059" w:rsidRPr="001A0FAC" w:rsidRDefault="002F1059" w:rsidP="002F1059">
      <w:pPr>
        <w:tabs>
          <w:tab w:val="left" w:pos="6930"/>
        </w:tabs>
        <w:rPr>
          <w:bCs/>
        </w:rPr>
      </w:pPr>
      <w:r>
        <w:rPr>
          <w:bCs/>
        </w:rPr>
        <w:t>Ο Νίκος πέταξε τον χαρταετό αλλά πιάστηκε στην κορυφή του πασσάλου της ηλεκτρ</w:t>
      </w:r>
      <w:r w:rsidR="006A5B05">
        <w:rPr>
          <w:bCs/>
        </w:rPr>
        <w:t>ικής. Τότε χρησιμοποίησε σκάλα 8</w:t>
      </w:r>
      <w:r>
        <w:rPr>
          <w:bCs/>
          <w:lang w:val="en-US"/>
        </w:rPr>
        <w:t>m</w:t>
      </w:r>
      <w:r>
        <w:rPr>
          <w:bCs/>
        </w:rPr>
        <w:t xml:space="preserve"> , την τοποθέτησε σε απόσταση 3</w:t>
      </w:r>
      <w:r>
        <w:rPr>
          <w:bCs/>
          <w:lang w:val="en-US"/>
        </w:rPr>
        <w:t>m</w:t>
      </w:r>
      <w:r w:rsidRPr="001A0FAC">
        <w:rPr>
          <w:bCs/>
        </w:rPr>
        <w:t xml:space="preserve"> </w:t>
      </w:r>
      <w:r>
        <w:rPr>
          <w:bCs/>
        </w:rPr>
        <w:t xml:space="preserve">από τη βάση του πασσάλου και μόλις που έφτασε τον χαρταετό. Να υπολογίσετε </w:t>
      </w:r>
      <w:r w:rsidR="006A5B05">
        <w:rPr>
          <w:bCs/>
        </w:rPr>
        <w:t xml:space="preserve">κατά προσέγγιση ακεραίου </w:t>
      </w:r>
      <w:r>
        <w:rPr>
          <w:bCs/>
        </w:rPr>
        <w:t xml:space="preserve">το ύψος του πασσάλου. </w:t>
      </w:r>
    </w:p>
    <w:p w:rsidR="002F1059" w:rsidRPr="00653D58" w:rsidRDefault="002F1059" w:rsidP="002F1059">
      <w:pPr>
        <w:tabs>
          <w:tab w:val="left" w:pos="6330"/>
        </w:tabs>
      </w:pPr>
    </w:p>
    <w:p w:rsidR="002F1059" w:rsidRDefault="002F1059" w:rsidP="002F1059">
      <w:pPr>
        <w:tabs>
          <w:tab w:val="left" w:pos="6330"/>
        </w:tabs>
      </w:pPr>
      <w:r>
        <w:rPr>
          <w:noProof/>
        </w:rPr>
        <w:drawing>
          <wp:anchor distT="0" distB="0" distL="114300" distR="114300" simplePos="0" relativeHeight="251710976" behindDoc="0" locked="0" layoutInCell="1" allowOverlap="1" wp14:anchorId="0E80CC34" wp14:editId="7E268CF3">
            <wp:simplePos x="0" y="0"/>
            <wp:positionH relativeFrom="column">
              <wp:posOffset>-542925</wp:posOffset>
            </wp:positionH>
            <wp:positionV relativeFrom="paragraph">
              <wp:posOffset>71755</wp:posOffset>
            </wp:positionV>
            <wp:extent cx="2078990" cy="1533525"/>
            <wp:effectExtent l="0" t="0" r="0" b="9525"/>
            <wp:wrapNone/>
            <wp:docPr id="16" name="Picture 16" descr="12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124-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1059" w:rsidRDefault="002F1059" w:rsidP="002F1059">
      <w:pPr>
        <w:tabs>
          <w:tab w:val="left" w:pos="6330"/>
        </w:tabs>
      </w:pPr>
    </w:p>
    <w:p w:rsidR="002F1059" w:rsidRDefault="002F1059" w:rsidP="002F1059">
      <w:pPr>
        <w:tabs>
          <w:tab w:val="left" w:pos="6330"/>
        </w:tabs>
      </w:pPr>
    </w:p>
    <w:p w:rsidR="002F1059" w:rsidRDefault="002F1059" w:rsidP="002F1059">
      <w:pPr>
        <w:tabs>
          <w:tab w:val="left" w:pos="6330"/>
        </w:tabs>
      </w:pPr>
    </w:p>
    <w:p w:rsidR="001A0FAC" w:rsidRDefault="001A0FAC" w:rsidP="00F456C1">
      <w:pPr>
        <w:tabs>
          <w:tab w:val="left" w:pos="6330"/>
        </w:tabs>
      </w:pPr>
    </w:p>
    <w:p w:rsidR="00653D58" w:rsidRPr="00C3037F" w:rsidRDefault="00653D58">
      <w:pPr>
        <w:tabs>
          <w:tab w:val="left" w:pos="6330"/>
        </w:tabs>
      </w:pPr>
    </w:p>
    <w:p w:rsidR="00843BD4" w:rsidRPr="00C3037F" w:rsidRDefault="00843BD4">
      <w:pPr>
        <w:tabs>
          <w:tab w:val="left" w:pos="6330"/>
        </w:tabs>
      </w:pPr>
    </w:p>
    <w:p w:rsidR="00F456C1" w:rsidRPr="0025561A" w:rsidRDefault="00F456C1" w:rsidP="00F456C1">
      <w:pPr>
        <w:rPr>
          <w:b/>
          <w:u w:val="single"/>
        </w:rPr>
      </w:pPr>
      <w:r w:rsidRPr="0025561A">
        <w:rPr>
          <w:b/>
          <w:u w:val="single"/>
        </w:rPr>
        <w:lastRenderedPageBreak/>
        <w:t xml:space="preserve">Άσκηση </w:t>
      </w:r>
      <w:r w:rsidR="00402BF4">
        <w:rPr>
          <w:b/>
          <w:u w:val="single"/>
        </w:rPr>
        <w:t>4</w:t>
      </w:r>
      <w:r w:rsidRPr="00EB7F2E">
        <w:rPr>
          <w:b/>
          <w:u w:val="single"/>
        </w:rPr>
        <w:t xml:space="preserve"> </w:t>
      </w:r>
      <w:r w:rsidRPr="0025561A">
        <w:rPr>
          <w:bCs/>
        </w:rPr>
        <w:t>(</w:t>
      </w:r>
      <w:r w:rsidR="008B0195">
        <w:rPr>
          <w:bCs/>
        </w:rPr>
        <w:t xml:space="preserve">μον. </w:t>
      </w:r>
      <w:r w:rsidR="008B0195" w:rsidRPr="008B0195">
        <w:rPr>
          <w:bCs/>
        </w:rPr>
        <w:t>2</w:t>
      </w:r>
      <w:r>
        <w:rPr>
          <w:bCs/>
        </w:rPr>
        <w:t>)</w:t>
      </w:r>
    </w:p>
    <w:p w:rsidR="00F456C1" w:rsidRDefault="00F456C1">
      <w:pPr>
        <w:tabs>
          <w:tab w:val="left" w:pos="6330"/>
        </w:tabs>
        <w:rPr>
          <w:bCs/>
        </w:rPr>
      </w:pPr>
    </w:p>
    <w:p w:rsidR="002F1059" w:rsidRDefault="002F1059">
      <w:pPr>
        <w:tabs>
          <w:tab w:val="left" w:pos="6330"/>
        </w:tabs>
        <w:rPr>
          <w:bCs/>
        </w:rPr>
      </w:pPr>
    </w:p>
    <w:p w:rsidR="002F1059" w:rsidRDefault="002F1059" w:rsidP="002F1059">
      <w:r>
        <w:t>Να υπολογίσετε την τιμή των παραστάσεων</w:t>
      </w: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45"/>
        </w:tabs>
      </w:pPr>
      <w:r>
        <w:t xml:space="preserve">(α) </w:t>
      </w:r>
      <w:r w:rsidRPr="00976F25">
        <w:rPr>
          <w:position w:val="-6"/>
        </w:rPr>
        <w:object w:dxaOrig="1820" w:dyaOrig="340">
          <v:shape id="_x0000_i1032" type="#_x0000_t75" style="width:90.75pt;height:17.25pt" o:ole="">
            <v:imagedata r:id="rId23" o:title=""/>
          </v:shape>
          <o:OLEObject Type="Embed" ProgID="Equation.DSMT4" ShapeID="_x0000_i1032" DrawAspect="Content" ObjectID="_1446023820" r:id="rId24"/>
        </w:object>
      </w: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45"/>
        </w:tabs>
      </w:pPr>
      <w:r>
        <w:t xml:space="preserve">(β) </w:t>
      </w:r>
      <w:r w:rsidRPr="00AD172B">
        <w:rPr>
          <w:position w:val="-18"/>
        </w:rPr>
        <w:object w:dxaOrig="1880" w:dyaOrig="480">
          <v:shape id="_x0000_i1033" type="#_x0000_t75" style="width:93.7pt;height:24pt" o:ole="">
            <v:imagedata r:id="rId25" o:title=""/>
          </v:shape>
          <o:OLEObject Type="Embed" ProgID="Equation.DSMT4" ShapeID="_x0000_i1033" DrawAspect="Content" ObjectID="_1446023821" r:id="rId26"/>
        </w:object>
      </w: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45"/>
        </w:tabs>
      </w:pPr>
    </w:p>
    <w:p w:rsidR="002F1059" w:rsidRDefault="002F1059" w:rsidP="002F1059">
      <w:pPr>
        <w:tabs>
          <w:tab w:val="left" w:pos="6330"/>
        </w:tabs>
        <w:rPr>
          <w:bCs/>
        </w:rPr>
      </w:pPr>
      <w:r>
        <w:t xml:space="preserve">(γ) </w:t>
      </w:r>
      <w:r w:rsidRPr="00AD172B">
        <w:rPr>
          <w:position w:val="-28"/>
        </w:rPr>
        <w:object w:dxaOrig="1120" w:dyaOrig="720">
          <v:shape id="_x0000_i1034" type="#_x0000_t75" style="width:56.2pt;height:36pt" o:ole="">
            <v:imagedata r:id="rId27" o:title=""/>
          </v:shape>
          <o:OLEObject Type="Embed" ProgID="Equation.DSMT4" ShapeID="_x0000_i1034" DrawAspect="Content" ObjectID="_1446023822" r:id="rId28"/>
        </w:object>
      </w:r>
    </w:p>
    <w:p w:rsidR="002F1059" w:rsidRDefault="002F1059">
      <w:pPr>
        <w:tabs>
          <w:tab w:val="left" w:pos="6330"/>
        </w:tabs>
        <w:rPr>
          <w:bCs/>
        </w:rPr>
      </w:pPr>
    </w:p>
    <w:p w:rsidR="002F1059" w:rsidRDefault="002F1059">
      <w:pPr>
        <w:tabs>
          <w:tab w:val="left" w:pos="6330"/>
        </w:tabs>
        <w:rPr>
          <w:bCs/>
        </w:rPr>
      </w:pPr>
    </w:p>
    <w:p w:rsidR="002F1059" w:rsidRDefault="002F1059">
      <w:pPr>
        <w:tabs>
          <w:tab w:val="left" w:pos="6330"/>
        </w:tabs>
        <w:rPr>
          <w:bCs/>
        </w:rPr>
      </w:pPr>
    </w:p>
    <w:p w:rsidR="00F456C1" w:rsidRDefault="00F456C1">
      <w:pPr>
        <w:tabs>
          <w:tab w:val="left" w:pos="6330"/>
        </w:tabs>
      </w:pPr>
    </w:p>
    <w:p w:rsidR="00F456C1" w:rsidRPr="008B0195" w:rsidRDefault="008B0195">
      <w:pPr>
        <w:tabs>
          <w:tab w:val="left" w:pos="6330"/>
        </w:tabs>
      </w:pPr>
      <w:r w:rsidRPr="00147AB7">
        <w:t>(</w:t>
      </w:r>
      <w:r>
        <w:t xml:space="preserve">δ) </w:t>
      </w:r>
      <w:r w:rsidR="008B25AF" w:rsidRPr="00987B17">
        <w:rPr>
          <w:position w:val="-10"/>
        </w:rPr>
        <w:object w:dxaOrig="1180" w:dyaOrig="440">
          <v:shape id="_x0000_i1035" type="#_x0000_t75" style="width:59pt;height:22pt" o:ole="">
            <v:imagedata r:id="rId29" o:title=""/>
          </v:shape>
          <o:OLEObject Type="Embed" ProgID="Equation.DSMT4" ShapeID="_x0000_i1035" DrawAspect="Content" ObjectID="_1446023823" r:id="rId30"/>
        </w:object>
      </w:r>
    </w:p>
    <w:p w:rsidR="00F456C1" w:rsidRPr="00653D58" w:rsidRDefault="00F456C1">
      <w:pPr>
        <w:tabs>
          <w:tab w:val="left" w:pos="6330"/>
        </w:tabs>
      </w:pPr>
    </w:p>
    <w:p w:rsidR="002E7F8F" w:rsidRPr="00C3037F" w:rsidRDefault="002E7F8F">
      <w:pPr>
        <w:tabs>
          <w:tab w:val="left" w:pos="6330"/>
        </w:tabs>
      </w:pPr>
    </w:p>
    <w:p w:rsidR="00843BD4" w:rsidRPr="00C3037F" w:rsidRDefault="00843BD4">
      <w:pPr>
        <w:tabs>
          <w:tab w:val="left" w:pos="6330"/>
        </w:tabs>
      </w:pPr>
    </w:p>
    <w:p w:rsidR="00843BD4" w:rsidRPr="00C3037F" w:rsidRDefault="00843BD4">
      <w:pPr>
        <w:tabs>
          <w:tab w:val="left" w:pos="6330"/>
        </w:tabs>
      </w:pPr>
    </w:p>
    <w:p w:rsidR="001A0FAC" w:rsidRDefault="001A0FAC">
      <w:pPr>
        <w:rPr>
          <w:b/>
          <w:u w:val="single"/>
        </w:rPr>
      </w:pPr>
    </w:p>
    <w:p w:rsidR="008B0195" w:rsidRDefault="008B0195">
      <w:pPr>
        <w:rPr>
          <w:b/>
          <w:u w:val="single"/>
        </w:rPr>
      </w:pPr>
    </w:p>
    <w:p w:rsidR="002E7F8F" w:rsidRPr="00653D58" w:rsidRDefault="002F1059">
      <w:pPr>
        <w:rPr>
          <w:b/>
          <w:u w:val="single"/>
        </w:rPr>
      </w:pPr>
      <w:r>
        <w:rPr>
          <w:b/>
          <w:u w:val="single"/>
        </w:rPr>
        <w:t>Άσκηση 5</w:t>
      </w:r>
      <w:r w:rsidR="00140F0B">
        <w:rPr>
          <w:b/>
          <w:u w:val="single"/>
        </w:rPr>
        <w:t xml:space="preserve"> </w:t>
      </w:r>
      <w:r w:rsidR="00802B89">
        <w:t>(μον. 1</w:t>
      </w:r>
      <w:r w:rsidR="00653D58" w:rsidRPr="0025561A">
        <w:t>)</w:t>
      </w:r>
    </w:p>
    <w:p w:rsidR="002E7F8F" w:rsidRDefault="002E7F8F"/>
    <w:p w:rsidR="00802B89" w:rsidRDefault="00802B89" w:rsidP="00802B89">
      <w:r>
        <w:t>Να υπολογίσετε στην πλησιέστερη ακέραια μονάδα τους αριθμούς</w:t>
      </w:r>
    </w:p>
    <w:p w:rsidR="00802B89" w:rsidRDefault="00802B89" w:rsidP="00802B89"/>
    <w:p w:rsidR="00802B89" w:rsidRDefault="00802B89" w:rsidP="00802B89"/>
    <w:p w:rsidR="00843BD4" w:rsidRDefault="00802B89" w:rsidP="00802B89">
      <w:pPr>
        <w:rPr>
          <w:position w:val="-8"/>
          <w:lang w:val="en-US"/>
        </w:rPr>
      </w:pPr>
      <w:r w:rsidRPr="00DE000B">
        <w:rPr>
          <w:position w:val="-8"/>
        </w:rPr>
        <w:object w:dxaOrig="680" w:dyaOrig="360">
          <v:shape id="_x0000_i1036" type="#_x0000_t75" style="width:34pt;height:18pt" o:ole="">
            <v:imagedata r:id="rId31" o:title=""/>
          </v:shape>
          <o:OLEObject Type="Embed" ProgID="Equation.DSMT4" ShapeID="_x0000_i1036" DrawAspect="Content" ObjectID="_1446023824" r:id="rId32"/>
        </w:object>
      </w:r>
    </w:p>
    <w:p w:rsidR="00843BD4" w:rsidRDefault="00843BD4" w:rsidP="00802B89">
      <w:pPr>
        <w:rPr>
          <w:position w:val="-8"/>
          <w:lang w:val="en-US"/>
        </w:rPr>
      </w:pPr>
    </w:p>
    <w:p w:rsidR="00802B89" w:rsidRDefault="00802B89" w:rsidP="00802B89">
      <w:r>
        <w:br w:type="textWrapping" w:clear="all"/>
      </w:r>
    </w:p>
    <w:p w:rsidR="00802B89" w:rsidRDefault="00802B89" w:rsidP="00802B89">
      <w:pPr>
        <w:tabs>
          <w:tab w:val="left" w:pos="6930"/>
        </w:tabs>
        <w:rPr>
          <w:bCs/>
        </w:rPr>
      </w:pPr>
      <w:r w:rsidRPr="00DE000B">
        <w:rPr>
          <w:position w:val="-12"/>
        </w:rPr>
        <w:object w:dxaOrig="880" w:dyaOrig="400">
          <v:shape id="_x0000_i1037" type="#_x0000_t75" style="width:44pt;height:20pt" o:ole="">
            <v:imagedata r:id="rId33" o:title=""/>
          </v:shape>
          <o:OLEObject Type="Embed" ProgID="Equation.DSMT4" ShapeID="_x0000_i1037" DrawAspect="Content" ObjectID="_1446023825" r:id="rId34"/>
        </w:object>
      </w:r>
    </w:p>
    <w:p w:rsidR="00802B89" w:rsidRDefault="00802B89" w:rsidP="002F1059">
      <w:pPr>
        <w:tabs>
          <w:tab w:val="left" w:pos="6930"/>
        </w:tabs>
        <w:rPr>
          <w:bCs/>
        </w:rPr>
      </w:pPr>
    </w:p>
    <w:p w:rsidR="00802B89" w:rsidRDefault="00802B89" w:rsidP="002F1059">
      <w:pPr>
        <w:tabs>
          <w:tab w:val="left" w:pos="6930"/>
        </w:tabs>
        <w:rPr>
          <w:bCs/>
        </w:rPr>
      </w:pPr>
    </w:p>
    <w:p w:rsidR="00802B89" w:rsidRDefault="00802B89" w:rsidP="002F1059">
      <w:pPr>
        <w:tabs>
          <w:tab w:val="left" w:pos="6930"/>
        </w:tabs>
        <w:rPr>
          <w:bCs/>
          <w:lang w:val="en-US"/>
        </w:rPr>
      </w:pPr>
    </w:p>
    <w:p w:rsid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02B89" w:rsidRDefault="00802B89" w:rsidP="002F1059">
      <w:pPr>
        <w:tabs>
          <w:tab w:val="left" w:pos="6930"/>
        </w:tabs>
        <w:rPr>
          <w:bCs/>
          <w:lang w:val="en-US"/>
        </w:rPr>
      </w:pPr>
    </w:p>
    <w:p w:rsidR="00843BD4" w:rsidRPr="00843BD4" w:rsidRDefault="00843BD4" w:rsidP="002F1059">
      <w:pPr>
        <w:tabs>
          <w:tab w:val="left" w:pos="6930"/>
        </w:tabs>
        <w:rPr>
          <w:bCs/>
          <w:lang w:val="en-US"/>
        </w:rPr>
      </w:pPr>
    </w:p>
    <w:p w:rsidR="00802B89" w:rsidRPr="0025561A" w:rsidRDefault="00802B89" w:rsidP="00802B89">
      <w:r>
        <w:rPr>
          <w:b/>
          <w:u w:val="single"/>
        </w:rPr>
        <w:lastRenderedPageBreak/>
        <w:t xml:space="preserve">Άσκηση </w:t>
      </w:r>
      <w:r w:rsidRPr="00802B89">
        <w:rPr>
          <w:b/>
          <w:u w:val="single"/>
        </w:rPr>
        <w:t>6</w:t>
      </w:r>
      <w:r>
        <w:rPr>
          <w:b/>
          <w:u w:val="single"/>
        </w:rPr>
        <w:t xml:space="preserve"> </w:t>
      </w:r>
      <w:r>
        <w:t xml:space="preserve">(μον. </w:t>
      </w:r>
      <w:r w:rsidR="008B25AF">
        <w:t>3</w:t>
      </w:r>
      <w:r>
        <w:t>)</w:t>
      </w:r>
    </w:p>
    <w:p w:rsidR="00802B89" w:rsidRDefault="00802B89" w:rsidP="002F1059">
      <w:pPr>
        <w:tabs>
          <w:tab w:val="left" w:pos="6930"/>
        </w:tabs>
        <w:rPr>
          <w:bCs/>
        </w:rPr>
      </w:pPr>
    </w:p>
    <w:p w:rsidR="002F1059" w:rsidRPr="001A0FAC" w:rsidRDefault="002F1059" w:rsidP="002F1059">
      <w:pPr>
        <w:tabs>
          <w:tab w:val="left" w:pos="6930"/>
        </w:tabs>
        <w:rPr>
          <w:bCs/>
        </w:rPr>
      </w:pPr>
      <w:r>
        <w:rPr>
          <w:bCs/>
        </w:rPr>
        <w:t>Να</w:t>
      </w:r>
      <w:r w:rsidR="00A27E28">
        <w:rPr>
          <w:bCs/>
        </w:rPr>
        <w:t xml:space="preserve"> υπολ</w:t>
      </w:r>
      <w:r w:rsidR="000415D7">
        <w:rPr>
          <w:bCs/>
        </w:rPr>
        <w:t>ογίσετε</w:t>
      </w:r>
      <w:r w:rsidR="001A339C">
        <w:rPr>
          <w:bCs/>
        </w:rPr>
        <w:t xml:space="preserve"> τ</w:t>
      </w:r>
      <w:r w:rsidR="000415D7">
        <w:rPr>
          <w:bCs/>
        </w:rPr>
        <w:t>ο μήκος της ΑΒ</w:t>
      </w:r>
      <w:r>
        <w:rPr>
          <w:bCs/>
        </w:rPr>
        <w:t xml:space="preserve">. </w:t>
      </w:r>
    </w:p>
    <w:p w:rsidR="002F1059" w:rsidRPr="00653D58" w:rsidRDefault="008D16E6" w:rsidP="002F1059">
      <w:pPr>
        <w:tabs>
          <w:tab w:val="left" w:pos="633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288DDAF1" wp14:editId="65152830">
                <wp:simplePos x="0" y="0"/>
                <wp:positionH relativeFrom="column">
                  <wp:posOffset>3955415</wp:posOffset>
                </wp:positionH>
                <wp:positionV relativeFrom="paragraph">
                  <wp:posOffset>144780</wp:posOffset>
                </wp:positionV>
                <wp:extent cx="1828800" cy="182880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D16E6" w:rsidRPr="00E27126" w:rsidRDefault="00E27126" w:rsidP="008D16E6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72"/>
                                <w:szCs w:val="72"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noProof/>
                                <w:sz w:val="72"/>
                                <w:szCs w:val="7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311.45pt;margin-top:11.4pt;width:2in;height:2in;z-index:251728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" filled="f" stroked="f">
                <v:textbox style="mso-fit-shape-to-text:t">
                  <w:txbxContent>
                    <w:p w:rsidR="008D16E6" w:rsidRPr="00E27126" w:rsidRDefault="00E27126" w:rsidP="008D16E6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72"/>
                          <w:szCs w:val="72"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noProof/>
                          <w:sz w:val="72"/>
                          <w:szCs w:val="7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</w:p>
    <w:p w:rsidR="00140F0B" w:rsidRDefault="00B00491">
      <w:pPr>
        <w:tabs>
          <w:tab w:val="left" w:pos="6585"/>
        </w:tabs>
      </w:pPr>
      <w:r>
        <w:rPr>
          <w:noProof/>
        </w:rPr>
        <w:drawing>
          <wp:anchor distT="0" distB="0" distL="114300" distR="114300" simplePos="0" relativeHeight="251712000" behindDoc="1" locked="0" layoutInCell="1" allowOverlap="1" wp14:anchorId="0EC08164" wp14:editId="0A30805F">
            <wp:simplePos x="0" y="0"/>
            <wp:positionH relativeFrom="column">
              <wp:posOffset>133350</wp:posOffset>
            </wp:positionH>
            <wp:positionV relativeFrom="paragraph">
              <wp:posOffset>82550</wp:posOffset>
            </wp:positionV>
            <wp:extent cx="4639310" cy="2159635"/>
            <wp:effectExtent l="0" t="0" r="8890" b="0"/>
            <wp:wrapThrough wrapText="bothSides">
              <wp:wrapPolygon edited="0">
                <wp:start x="0" y="0"/>
                <wp:lineTo x="0" y="21340"/>
                <wp:lineTo x="21553" y="21340"/>
                <wp:lineTo x="21553" y="0"/>
                <wp:lineTo x="0" y="0"/>
              </wp:wrapPolygon>
            </wp:wrapThrough>
            <wp:docPr id="1" name="Picture 1" descr="19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96-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31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0F0B" w:rsidRDefault="00140F0B">
      <w:pPr>
        <w:tabs>
          <w:tab w:val="left" w:pos="6585"/>
        </w:tabs>
      </w:pPr>
    </w:p>
    <w:p w:rsidR="00140F0B" w:rsidRDefault="001A339C">
      <w:pPr>
        <w:tabs>
          <w:tab w:val="left" w:pos="658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01B961FB" wp14:editId="3FF086C4">
                <wp:simplePos x="0" y="0"/>
                <wp:positionH relativeFrom="column">
                  <wp:posOffset>-1371600</wp:posOffset>
                </wp:positionH>
                <wp:positionV relativeFrom="paragraph">
                  <wp:posOffset>167640</wp:posOffset>
                </wp:positionV>
                <wp:extent cx="704850" cy="1162050"/>
                <wp:effectExtent l="19050" t="19050" r="19050" b="1905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04850" cy="1162050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flip:y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8pt,13.2pt" to="-52.5pt,10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" strokeweight="2.7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096EE9F8" wp14:editId="7F1294A0">
                <wp:simplePos x="0" y="0"/>
                <wp:positionH relativeFrom="column">
                  <wp:posOffset>-666750</wp:posOffset>
                </wp:positionH>
                <wp:positionV relativeFrom="paragraph">
                  <wp:posOffset>167640</wp:posOffset>
                </wp:positionV>
                <wp:extent cx="0" cy="1162050"/>
                <wp:effectExtent l="19050" t="0" r="19050" b="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6205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71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2.5pt,13.2pt" to="-52.5pt,10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" strokeweight="3.5pt"/>
            </w:pict>
          </mc:Fallback>
        </mc:AlternateContent>
      </w:r>
      <w:r w:rsidR="00B00491">
        <w:rPr>
          <w:noProof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06DCAD8C" wp14:editId="5AFA8B3B">
                <wp:simplePos x="0" y="0"/>
                <wp:positionH relativeFrom="column">
                  <wp:posOffset>-3467100</wp:posOffset>
                </wp:positionH>
                <wp:positionV relativeFrom="paragraph">
                  <wp:posOffset>167640</wp:posOffset>
                </wp:positionV>
                <wp:extent cx="2800350" cy="1162050"/>
                <wp:effectExtent l="19050" t="19050" r="19050" b="190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00350" cy="1162050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flip:y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3pt,13.2pt" to="-52.5pt,10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" strokeweight="2.75pt"/>
            </w:pict>
          </mc:Fallback>
        </mc:AlternateContent>
      </w:r>
    </w:p>
    <w:p w:rsidR="00140F0B" w:rsidRDefault="000415D7">
      <w:pPr>
        <w:tabs>
          <w:tab w:val="left" w:pos="658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58BC3930" wp14:editId="47EACFB6">
                <wp:simplePos x="0" y="0"/>
                <wp:positionH relativeFrom="column">
                  <wp:posOffset>-2628900</wp:posOffset>
                </wp:positionH>
                <wp:positionV relativeFrom="paragraph">
                  <wp:posOffset>31115</wp:posOffset>
                </wp:positionV>
                <wp:extent cx="1828800" cy="499110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99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1A339C" w:rsidRPr="000415D7" w:rsidRDefault="001A339C" w:rsidP="001A339C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52"/>
                                <w:szCs w:val="52"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noProof/>
                                <w:sz w:val="52"/>
                                <w:szCs w:val="5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20</w:t>
                            </w:r>
                            <w:r w:rsidR="000415D7" w:rsidRPr="000415D7">
                              <w:rPr>
                                <w:b/>
                                <w:noProof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7" type="#_x0000_t202" style="position:absolute;margin-left:-207pt;margin-top:2.45pt;width:2in;height:39.3pt;z-index:251738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" filled="f" stroked="f">
                <v:textbox>
                  <w:txbxContent>
                    <w:p w:rsidR="001A339C" w:rsidRPr="000415D7" w:rsidRDefault="001A339C" w:rsidP="001A339C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52"/>
                          <w:szCs w:val="52"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noProof/>
                          <w:sz w:val="52"/>
                          <w:szCs w:val="5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20</w:t>
                      </w:r>
                      <w:r w:rsidR="000415D7" w:rsidRPr="000415D7">
                        <w:rPr>
                          <w:b/>
                          <w:noProof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Km</w:t>
                      </w:r>
                    </w:p>
                  </w:txbxContent>
                </v:textbox>
              </v:shape>
            </w:pict>
          </mc:Fallback>
        </mc:AlternateContent>
      </w:r>
      <w:r w:rsidR="001A339C"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162F5AD4" wp14:editId="31BC2519">
                <wp:simplePos x="0" y="0"/>
                <wp:positionH relativeFrom="column">
                  <wp:posOffset>-2400300</wp:posOffset>
                </wp:positionH>
                <wp:positionV relativeFrom="paragraph">
                  <wp:posOffset>59055</wp:posOffset>
                </wp:positionV>
                <wp:extent cx="1828800" cy="182880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D16E6" w:rsidRPr="001A339C" w:rsidRDefault="008D16E6" w:rsidP="008D16E6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52"/>
                                <w:szCs w:val="5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" o:spid="_x0000_s1027" type="#_x0000_t202" style="position:absolute;margin-left:-189pt;margin-top:4.65pt;width:2in;height:2in;z-index:251732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" filled="f" stroked="f">
                <v:fill o:detectmouseclick="t"/>
                <v:textbox style="mso-fit-shape-to-text:t">
                  <w:txbxContent>
                    <w:p w:rsidR="008D16E6" w:rsidRPr="001A339C" w:rsidRDefault="008D16E6" w:rsidP="008D16E6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52"/>
                          <w:szCs w:val="5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F1059" w:rsidRDefault="000415D7">
      <w:pPr>
        <w:tabs>
          <w:tab w:val="left" w:pos="6585"/>
        </w:tabs>
        <w:rPr>
          <w:b/>
          <w:sz w:val="44"/>
          <w:szCs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19E7FEC2" wp14:editId="742527AC">
                <wp:simplePos x="0" y="0"/>
                <wp:positionH relativeFrom="column">
                  <wp:posOffset>-1584325</wp:posOffset>
                </wp:positionH>
                <wp:positionV relativeFrom="paragraph">
                  <wp:posOffset>112395</wp:posOffset>
                </wp:positionV>
                <wp:extent cx="1828800" cy="49911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99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415D7" w:rsidRPr="000415D7" w:rsidRDefault="000415D7" w:rsidP="000415D7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52"/>
                                <w:szCs w:val="52"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noProof/>
                                <w:sz w:val="52"/>
                                <w:szCs w:val="52"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3</w:t>
                            </w:r>
                            <w:r w:rsidRPr="000415D7">
                              <w:rPr>
                                <w:b/>
                                <w:noProof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margin-left:-124.75pt;margin-top:8.85pt;width:2in;height:39.3pt;z-index:251740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" filled="f" stroked="f">
                <v:textbox>
                  <w:txbxContent>
                    <w:p w:rsidR="000415D7" w:rsidRPr="000415D7" w:rsidRDefault="000415D7" w:rsidP="000415D7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52"/>
                          <w:szCs w:val="52"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noProof/>
                          <w:sz w:val="52"/>
                          <w:szCs w:val="52"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13</w:t>
                      </w:r>
                      <w:r w:rsidRPr="000415D7">
                        <w:rPr>
                          <w:b/>
                          <w:noProof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506FF176" wp14:editId="718F1EFF">
                <wp:simplePos x="0" y="0"/>
                <wp:positionH relativeFrom="column">
                  <wp:posOffset>-666750</wp:posOffset>
                </wp:positionH>
                <wp:positionV relativeFrom="paragraph">
                  <wp:posOffset>256540</wp:posOffset>
                </wp:positionV>
                <wp:extent cx="1828800" cy="1828800"/>
                <wp:effectExtent l="0" t="0" r="0" b="508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1A339C" w:rsidRPr="000415D7" w:rsidRDefault="001A339C" w:rsidP="001A339C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52"/>
                                <w:szCs w:val="52"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noProof/>
                                <w:sz w:val="52"/>
                                <w:szCs w:val="5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2</w:t>
                            </w:r>
                            <w:r w:rsidR="000415D7" w:rsidRPr="000415D7">
                              <w:rPr>
                                <w:b/>
                                <w:noProof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30" type="#_x0000_t202" style="position:absolute;margin-left:-52.5pt;margin-top:20.2pt;width:2in;height:2in;z-index:251734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" filled="f" stroked="f">
                <v:textbox style="mso-fit-shape-to-text:t">
                  <w:txbxContent>
                    <w:p w:rsidR="001A339C" w:rsidRPr="000415D7" w:rsidRDefault="001A339C" w:rsidP="001A339C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52"/>
                          <w:szCs w:val="52"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noProof/>
                          <w:sz w:val="52"/>
                          <w:szCs w:val="5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12</w:t>
                      </w:r>
                      <w:r w:rsidR="000415D7" w:rsidRPr="000415D7">
                        <w:rPr>
                          <w:b/>
                          <w:noProof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Km</w:t>
                      </w:r>
                    </w:p>
                  </w:txbxContent>
                </v:textbox>
              </v:shape>
            </w:pict>
          </mc:Fallback>
        </mc:AlternateContent>
      </w:r>
    </w:p>
    <w:p w:rsidR="00B00491" w:rsidRDefault="00B00491">
      <w:pPr>
        <w:tabs>
          <w:tab w:val="left" w:pos="6585"/>
        </w:tabs>
        <w:rPr>
          <w:b/>
          <w:sz w:val="44"/>
          <w:szCs w:val="44"/>
        </w:rPr>
      </w:pPr>
    </w:p>
    <w:p w:rsidR="00B00491" w:rsidRDefault="00B00491">
      <w:pPr>
        <w:tabs>
          <w:tab w:val="left" w:pos="6585"/>
        </w:tabs>
      </w:pPr>
      <w:r>
        <w:rPr>
          <w:b/>
          <w:sz w:val="44"/>
          <w:szCs w:val="44"/>
        </w:rPr>
        <w:t xml:space="preserve">                      </w:t>
      </w:r>
    </w:p>
    <w:p w:rsidR="002F1059" w:rsidRDefault="000415D7">
      <w:pPr>
        <w:tabs>
          <w:tab w:val="left" w:pos="658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101F4161" wp14:editId="1A1BD30C">
                <wp:simplePos x="0" y="0"/>
                <wp:positionH relativeFrom="column">
                  <wp:posOffset>-819785</wp:posOffset>
                </wp:positionH>
                <wp:positionV relativeFrom="paragraph">
                  <wp:posOffset>106045</wp:posOffset>
                </wp:positionV>
                <wp:extent cx="1828800" cy="182880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D16E6" w:rsidRPr="008D16E6" w:rsidRDefault="008D16E6" w:rsidP="008D16E6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72"/>
                                <w:szCs w:val="7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noProof/>
                                <w:sz w:val="72"/>
                                <w:szCs w:val="7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" o:spid="_x0000_s1031" type="#_x0000_t202" style="position:absolute;margin-left:-64.55pt;margin-top:8.35pt;width:2in;height:2in;z-index:251730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" filled="f" stroked="f">
                <v:textbox style="mso-fit-shape-to-text:t">
                  <w:txbxContent>
                    <w:p w:rsidR="008D16E6" w:rsidRPr="008D16E6" w:rsidRDefault="008D16E6" w:rsidP="008D16E6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72"/>
                          <w:szCs w:val="7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noProof/>
                          <w:sz w:val="72"/>
                          <w:szCs w:val="7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51D8CF56" wp14:editId="0596EF1C">
                <wp:simplePos x="0" y="0"/>
                <wp:positionH relativeFrom="column">
                  <wp:posOffset>-1647825</wp:posOffset>
                </wp:positionH>
                <wp:positionV relativeFrom="paragraph">
                  <wp:posOffset>107950</wp:posOffset>
                </wp:positionV>
                <wp:extent cx="1828800" cy="182880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415D7" w:rsidRPr="000415D7" w:rsidRDefault="000415D7" w:rsidP="000415D7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72"/>
                                <w:szCs w:val="72"/>
                                <w:lang w:val="en-US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noProof/>
                                <w:sz w:val="72"/>
                                <w:szCs w:val="7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32" type="#_x0000_t202" style="position:absolute;margin-left:-129.75pt;margin-top:8.5pt;width:2in;height:2in;z-index:251742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" filled="f" stroked="f">
                <v:textbox style="mso-fit-shape-to-text:t">
                  <w:txbxContent>
                    <w:p w:rsidR="000415D7" w:rsidRPr="000415D7" w:rsidRDefault="000415D7" w:rsidP="000415D7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72"/>
                          <w:szCs w:val="72"/>
                          <w:lang w:val="en-US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noProof/>
                          <w:sz w:val="72"/>
                          <w:szCs w:val="7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 w:rsidR="001A339C"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0A5FC8FC" wp14:editId="17AE2DC9">
                <wp:simplePos x="0" y="0"/>
                <wp:positionH relativeFrom="column">
                  <wp:posOffset>-3467100</wp:posOffset>
                </wp:positionH>
                <wp:positionV relativeFrom="paragraph">
                  <wp:posOffset>161290</wp:posOffset>
                </wp:positionV>
                <wp:extent cx="2800350" cy="0"/>
                <wp:effectExtent l="0" t="19050" r="0" b="1905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00350" cy="0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3pt,12.7pt" to="-52.5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" strokeweight="2.75pt"/>
            </w:pict>
          </mc:Fallback>
        </mc:AlternateContent>
      </w:r>
      <w:r w:rsidR="008D16E6">
        <w:rPr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33F132F1" wp14:editId="473C08E3">
                <wp:simplePos x="0" y="0"/>
                <wp:positionH relativeFrom="column">
                  <wp:posOffset>-3686175</wp:posOffset>
                </wp:positionH>
                <wp:positionV relativeFrom="paragraph">
                  <wp:posOffset>163195</wp:posOffset>
                </wp:positionV>
                <wp:extent cx="1828800" cy="182880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D16E6" w:rsidRPr="008D16E6" w:rsidRDefault="008D16E6" w:rsidP="008D16E6">
                            <w:pPr>
                              <w:tabs>
                                <w:tab w:val="left" w:pos="6585"/>
                              </w:tabs>
                              <w:rPr>
                                <w:b/>
                                <w:noProof/>
                                <w:sz w:val="72"/>
                                <w:szCs w:val="7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8D16E6">
                              <w:rPr>
                                <w:b/>
                                <w:noProof/>
                                <w:sz w:val="72"/>
                                <w:szCs w:val="72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31" type="#_x0000_t202" style="position:absolute;margin-left:-290.25pt;margin-top:12.85pt;width:2in;height:2in;z-index:251726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" filled="f" stroked="f">
                <v:fill o:detectmouseclick="t"/>
                <v:textbox style="mso-fit-shape-to-text:t">
                  <w:txbxContent>
                    <w:p w:rsidR="008D16E6" w:rsidRPr="008D16E6" w:rsidRDefault="008D16E6" w:rsidP="008D16E6">
                      <w:pPr>
                        <w:tabs>
                          <w:tab w:val="left" w:pos="6585"/>
                        </w:tabs>
                        <w:rPr>
                          <w:b/>
                          <w:noProof/>
                          <w:sz w:val="72"/>
                          <w:szCs w:val="7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8D16E6">
                        <w:rPr>
                          <w:b/>
                          <w:noProof/>
                          <w:sz w:val="72"/>
                          <w:szCs w:val="72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:rsidR="002F1059" w:rsidRDefault="002F1059">
      <w:pPr>
        <w:tabs>
          <w:tab w:val="left" w:pos="6585"/>
        </w:tabs>
      </w:pPr>
    </w:p>
    <w:p w:rsidR="002F1059" w:rsidRDefault="002F1059">
      <w:pPr>
        <w:tabs>
          <w:tab w:val="left" w:pos="6585"/>
        </w:tabs>
      </w:pPr>
    </w:p>
    <w:p w:rsidR="002F1059" w:rsidRDefault="002F1059">
      <w:pPr>
        <w:tabs>
          <w:tab w:val="left" w:pos="6585"/>
        </w:tabs>
      </w:pPr>
    </w:p>
    <w:p w:rsidR="002E7F8F" w:rsidRPr="00653D58" w:rsidRDefault="002E7F8F">
      <w:pPr>
        <w:tabs>
          <w:tab w:val="left" w:pos="6585"/>
        </w:tabs>
      </w:pPr>
      <w:r>
        <w:tab/>
      </w:r>
    </w:p>
    <w:p w:rsidR="009A0862" w:rsidRDefault="009A0862">
      <w:pPr>
        <w:tabs>
          <w:tab w:val="left" w:pos="6585"/>
        </w:tabs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0415D7" w:rsidRPr="00C3037F" w:rsidRDefault="000415D7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843BD4" w:rsidRPr="00C3037F" w:rsidRDefault="00843BD4" w:rsidP="009A0862">
      <w:pPr>
        <w:rPr>
          <w:b/>
          <w:u w:val="single"/>
        </w:rPr>
      </w:pPr>
    </w:p>
    <w:p w:rsidR="000415D7" w:rsidRPr="00802B89" w:rsidRDefault="000415D7" w:rsidP="009A0862">
      <w:pPr>
        <w:rPr>
          <w:b/>
          <w:u w:val="single"/>
        </w:rPr>
      </w:pPr>
    </w:p>
    <w:p w:rsidR="009A0862" w:rsidRPr="00802B89" w:rsidRDefault="009A0862" w:rsidP="000415D7">
      <w:pPr>
        <w:tabs>
          <w:tab w:val="right" w:pos="8312"/>
        </w:tabs>
      </w:pPr>
    </w:p>
    <w:p w:rsidR="006B6D6E" w:rsidRPr="00C3037F" w:rsidRDefault="006B6D6E" w:rsidP="009A0862">
      <w:pPr>
        <w:rPr>
          <w:b/>
          <w:u w:val="single"/>
        </w:rPr>
      </w:pPr>
    </w:p>
    <w:p w:rsidR="009A0862" w:rsidRPr="00802B89" w:rsidRDefault="00EB7F2E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07A82573" wp14:editId="58B16BF1">
                <wp:simplePos x="0" y="0"/>
                <wp:positionH relativeFrom="column">
                  <wp:posOffset>-1878330</wp:posOffset>
                </wp:positionH>
                <wp:positionV relativeFrom="paragraph">
                  <wp:posOffset>373380</wp:posOffset>
                </wp:positionV>
                <wp:extent cx="0" cy="914400"/>
                <wp:effectExtent l="0" t="0" r="19050" b="1905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9" o:spid="_x0000_s1026" style="position:absolute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7.9pt,29.4pt" to="-147.9pt,10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"/>
            </w:pict>
          </mc:Fallback>
        </mc:AlternateContent>
      </w: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2986DB1D" wp14:editId="3590A3DA">
                <wp:simplePos x="0" y="0"/>
                <wp:positionH relativeFrom="column">
                  <wp:posOffset>-1878330</wp:posOffset>
                </wp:positionH>
                <wp:positionV relativeFrom="paragraph">
                  <wp:posOffset>1287780</wp:posOffset>
                </wp:positionV>
                <wp:extent cx="247650" cy="266700"/>
                <wp:effectExtent l="0" t="0" r="1905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7.9pt,101.4pt" to="-128.4pt,1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"/>
            </w:pict>
          </mc:Fallback>
        </mc:AlternateContent>
      </w:r>
      <w:r w:rsidR="009A0862"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8EAC481" wp14:editId="31814854">
                <wp:simplePos x="0" y="0"/>
                <wp:positionH relativeFrom="column">
                  <wp:posOffset>-1878330</wp:posOffset>
                </wp:positionH>
                <wp:positionV relativeFrom="paragraph">
                  <wp:posOffset>325755</wp:posOffset>
                </wp:positionV>
                <wp:extent cx="247650" cy="1228725"/>
                <wp:effectExtent l="0" t="0" r="19050" b="28575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12287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7.9pt,25.65pt" to="-128.4pt,1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"/>
            </w:pict>
          </mc:Fallback>
        </mc:AlternateContent>
      </w:r>
    </w:p>
    <w:p w:rsidR="002E7F8F" w:rsidRPr="0025561A" w:rsidRDefault="00EB7F2E">
      <w:r>
        <w:rPr>
          <w:b/>
          <w:u w:val="single"/>
        </w:rPr>
        <w:t xml:space="preserve">Άσκηση </w:t>
      </w:r>
      <w:r w:rsidR="00404372" w:rsidRPr="006B6D6E">
        <w:rPr>
          <w:b/>
          <w:u w:val="single"/>
        </w:rPr>
        <w:t>7</w:t>
      </w:r>
      <w:r w:rsidR="00140F0B">
        <w:rPr>
          <w:b/>
          <w:u w:val="single"/>
        </w:rPr>
        <w:t xml:space="preserve"> </w:t>
      </w:r>
      <w:r>
        <w:t xml:space="preserve">(μον. </w:t>
      </w:r>
      <w:r w:rsidR="00802B89">
        <w:t>2</w:t>
      </w:r>
      <w:r w:rsidR="00140F0B">
        <w:t>)</w:t>
      </w:r>
    </w:p>
    <w:p w:rsidR="002E7F8F" w:rsidRDefault="002E7F8F"/>
    <w:p w:rsidR="00404372" w:rsidRDefault="00404372" w:rsidP="00404372">
      <w:r>
        <w:t xml:space="preserve">Να δείξετε ότι </w:t>
      </w:r>
    </w:p>
    <w:p w:rsidR="00404372" w:rsidRPr="00653D58" w:rsidRDefault="00404372" w:rsidP="00404372">
      <w:pPr>
        <w:tabs>
          <w:tab w:val="left" w:pos="6330"/>
        </w:tabs>
      </w:pPr>
      <w:r w:rsidRPr="00653D58">
        <w:tab/>
      </w:r>
    </w:p>
    <w:p w:rsidR="00140F0B" w:rsidRDefault="00404372" w:rsidP="00404372">
      <w:r w:rsidRPr="00AD172B">
        <w:rPr>
          <w:position w:val="-14"/>
        </w:rPr>
        <w:object w:dxaOrig="3200" w:dyaOrig="639">
          <v:shape id="_x0000_i1038" type="#_x0000_t75" style="width:159.7pt;height:32.25pt" o:ole="">
            <v:imagedata r:id="rId36" o:title=""/>
          </v:shape>
          <o:OLEObject Type="Embed" ProgID="Equation.DSMT4" ShapeID="_x0000_i1038" DrawAspect="Content" ObjectID="_1446023826" r:id="rId37"/>
        </w:object>
      </w:r>
    </w:p>
    <w:p w:rsidR="00140F0B" w:rsidRDefault="00140F0B"/>
    <w:p w:rsidR="00140F0B" w:rsidRPr="00802B89" w:rsidRDefault="00140F0B"/>
    <w:p w:rsidR="006A5B05" w:rsidRPr="00802B89" w:rsidRDefault="006A5B05"/>
    <w:p w:rsidR="006A5B05" w:rsidRPr="00802B89" w:rsidRDefault="006A5B05"/>
    <w:p w:rsidR="006A5B05" w:rsidRPr="00802B89" w:rsidRDefault="006A5B05"/>
    <w:p w:rsidR="006A5B05" w:rsidRPr="00802B89" w:rsidRDefault="006A5B05"/>
    <w:p w:rsidR="006A5B05" w:rsidRPr="00802B89" w:rsidRDefault="006A5B05"/>
    <w:p w:rsidR="006A5B05" w:rsidRPr="00802B89" w:rsidRDefault="006A5B05"/>
    <w:p w:rsidR="006A5B05" w:rsidRDefault="006A5B05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Default="00843BD4">
      <w:pPr>
        <w:rPr>
          <w:lang w:val="en-US"/>
        </w:rPr>
      </w:pPr>
    </w:p>
    <w:p w:rsidR="00843BD4" w:rsidRPr="00843BD4" w:rsidRDefault="00843BD4">
      <w:pPr>
        <w:rPr>
          <w:lang w:val="en-US"/>
        </w:rPr>
      </w:pPr>
    </w:p>
    <w:p w:rsidR="006A5B05" w:rsidRPr="00802B89" w:rsidRDefault="006A5B05"/>
    <w:p w:rsidR="00DD77C9" w:rsidRPr="00843BD4" w:rsidRDefault="00DD77C9">
      <w:pPr>
        <w:rPr>
          <w:lang w:val="en-US"/>
        </w:rPr>
      </w:pPr>
    </w:p>
    <w:p w:rsidR="002E7F8F" w:rsidRPr="00653D58" w:rsidRDefault="002E7F8F" w:rsidP="00653D58">
      <w:pPr>
        <w:tabs>
          <w:tab w:val="left" w:pos="6840"/>
        </w:tabs>
      </w:pPr>
    </w:p>
    <w:p w:rsidR="00F456C1" w:rsidRPr="0025561A" w:rsidRDefault="00F456C1" w:rsidP="00F456C1">
      <w:pPr>
        <w:rPr>
          <w:b/>
          <w:u w:val="single"/>
        </w:rPr>
      </w:pPr>
      <w:r w:rsidRPr="0025561A">
        <w:rPr>
          <w:b/>
          <w:u w:val="single"/>
        </w:rPr>
        <w:t xml:space="preserve">Άσκηση </w:t>
      </w:r>
      <w:r w:rsidR="006A5B05" w:rsidRPr="00802B89">
        <w:rPr>
          <w:b/>
          <w:u w:val="single"/>
        </w:rPr>
        <w:t>8</w:t>
      </w:r>
      <w:r w:rsidRPr="00EB7F2E">
        <w:rPr>
          <w:b/>
          <w:u w:val="single"/>
        </w:rPr>
        <w:t xml:space="preserve"> </w:t>
      </w:r>
      <w:r w:rsidRPr="0025561A">
        <w:rPr>
          <w:bCs/>
        </w:rPr>
        <w:t>(</w:t>
      </w:r>
      <w:r>
        <w:rPr>
          <w:bCs/>
        </w:rPr>
        <w:t>μον. 2)</w:t>
      </w:r>
    </w:p>
    <w:p w:rsidR="00F456C1" w:rsidRPr="005C059E" w:rsidRDefault="00F456C1" w:rsidP="00F456C1">
      <w:pPr>
        <w:tabs>
          <w:tab w:val="left" w:pos="6930"/>
        </w:tabs>
        <w:rPr>
          <w:bCs/>
        </w:rPr>
      </w:pPr>
    </w:p>
    <w:p w:rsidR="00F456C1" w:rsidRDefault="00F456C1" w:rsidP="00F456C1">
      <w:pPr>
        <w:tabs>
          <w:tab w:val="left" w:pos="6900"/>
        </w:tabs>
      </w:pPr>
      <w:r>
        <w:t>Να τοποθετήσετε το κατάλληλο σύμβολο  &lt; ,  =  , &gt;   στα πιο κάτω</w:t>
      </w:r>
    </w:p>
    <w:p w:rsidR="00F456C1" w:rsidRPr="00E930E1" w:rsidRDefault="00F456C1" w:rsidP="00F456C1"/>
    <w:p w:rsidR="00F456C1" w:rsidRPr="00E930E1" w:rsidRDefault="00F456C1" w:rsidP="00F456C1">
      <w:pPr>
        <w:tabs>
          <w:tab w:val="left" w:pos="3510"/>
        </w:tabs>
      </w:pPr>
      <w:r>
        <w:t xml:space="preserve">(α) </w:t>
      </w:r>
      <w:r w:rsidR="00EE4BE9" w:rsidRPr="00987B17">
        <w:rPr>
          <w:position w:val="-8"/>
        </w:rPr>
        <w:object w:dxaOrig="940" w:dyaOrig="360">
          <v:shape id="_x0000_i1039" type="#_x0000_t75" style="width:47pt;height:18pt" o:ole="">
            <v:imagedata r:id="rId38" o:title=""/>
          </v:shape>
          <o:OLEObject Type="Embed" ProgID="Equation.DSMT4" ShapeID="_x0000_i1039" DrawAspect="Content" ObjectID="_1446023827" r:id="rId39"/>
        </w:object>
      </w:r>
      <w:r>
        <w:rPr>
          <w:position w:val="-8"/>
        </w:rPr>
        <w:tab/>
      </w:r>
      <w:r w:rsidRPr="00EE4BE9">
        <w:rPr>
          <w:position w:val="-8"/>
        </w:rPr>
        <w:t xml:space="preserve">                           </w:t>
      </w:r>
      <w:r>
        <w:rPr>
          <w:position w:val="-8"/>
        </w:rPr>
        <w:t xml:space="preserve">(β) </w:t>
      </w:r>
      <w:r w:rsidR="00EE4BE9" w:rsidRPr="00987B17">
        <w:rPr>
          <w:position w:val="-26"/>
        </w:rPr>
        <w:object w:dxaOrig="1100" w:dyaOrig="740">
          <v:shape id="_x0000_i1040" type="#_x0000_t75" style="width:55pt;height:37pt" o:ole="">
            <v:imagedata r:id="rId40" o:title=""/>
          </v:shape>
          <o:OLEObject Type="Embed" ProgID="Equation.DSMT4" ShapeID="_x0000_i1040" DrawAspect="Content" ObjectID="_1446023828" r:id="rId41"/>
        </w:object>
      </w:r>
    </w:p>
    <w:p w:rsidR="00F456C1" w:rsidRPr="00E930E1" w:rsidRDefault="00F456C1" w:rsidP="00F456C1"/>
    <w:p w:rsidR="00F456C1" w:rsidRPr="00E930E1" w:rsidRDefault="00F456C1" w:rsidP="00F456C1"/>
    <w:p w:rsidR="00F456C1" w:rsidRDefault="00F456C1" w:rsidP="00F456C1"/>
    <w:p w:rsidR="00802B89" w:rsidRPr="00E930E1" w:rsidRDefault="00802B89" w:rsidP="00F456C1"/>
    <w:p w:rsidR="00F456C1" w:rsidRPr="00E930E1" w:rsidRDefault="00EE4BE9" w:rsidP="00F456C1">
      <w:pPr>
        <w:tabs>
          <w:tab w:val="left" w:pos="3510"/>
        </w:tabs>
      </w:pPr>
      <w:r>
        <w:t xml:space="preserve">(γ) </w:t>
      </w:r>
      <w:r w:rsidR="00F456C1">
        <w:t xml:space="preserve"> </w:t>
      </w:r>
      <w:r w:rsidRPr="00987B17">
        <w:rPr>
          <w:position w:val="-18"/>
        </w:rPr>
        <w:object w:dxaOrig="760" w:dyaOrig="540">
          <v:shape id="_x0000_i1041" type="#_x0000_t75" style="width:38pt;height:27pt" o:ole="">
            <v:imagedata r:id="rId42" o:title=""/>
          </v:shape>
          <o:OLEObject Type="Embed" ProgID="Equation.DSMT4" ShapeID="_x0000_i1041" DrawAspect="Content" ObjectID="_1446023829" r:id="rId43"/>
        </w:object>
      </w:r>
      <w:r w:rsidR="00F456C1">
        <w:t>…..</w:t>
      </w:r>
      <w:r>
        <w:t xml:space="preserve">  34</w:t>
      </w:r>
      <w:r w:rsidR="00F456C1">
        <w:rPr>
          <w:position w:val="-8"/>
        </w:rPr>
        <w:tab/>
      </w:r>
      <w:r>
        <w:rPr>
          <w:position w:val="-8"/>
        </w:rPr>
        <w:t xml:space="preserve">                            (δ) </w:t>
      </w:r>
      <w:r w:rsidRPr="00DF4F52">
        <w:rPr>
          <w:position w:val="-10"/>
        </w:rPr>
        <w:object w:dxaOrig="980" w:dyaOrig="440">
          <v:shape id="_x0000_i1042" type="#_x0000_t75" style="width:50.25pt;height:21.75pt" o:ole="">
            <v:imagedata r:id="rId44" o:title=""/>
          </v:shape>
          <o:OLEObject Type="Embed" ProgID="Equation.3" ShapeID="_x0000_i1042" DrawAspect="Content" ObjectID="_1446023830" r:id="rId45"/>
        </w:object>
      </w:r>
      <w:r>
        <w:rPr>
          <w:position w:val="-8"/>
        </w:rPr>
        <w:t xml:space="preserve">….. </w:t>
      </w:r>
      <w:r w:rsidRPr="00987B17">
        <w:rPr>
          <w:position w:val="-10"/>
        </w:rPr>
        <w:object w:dxaOrig="1240" w:dyaOrig="440">
          <v:shape id="_x0000_i1043" type="#_x0000_t75" style="width:62pt;height:22pt" o:ole="">
            <v:imagedata r:id="rId46" o:title=""/>
          </v:shape>
          <o:OLEObject Type="Embed" ProgID="Equation.DSMT4" ShapeID="_x0000_i1043" DrawAspect="Content" ObjectID="_1446023831" r:id="rId47"/>
        </w:object>
      </w:r>
    </w:p>
    <w:p w:rsidR="00F456C1" w:rsidRPr="00E930E1" w:rsidRDefault="00F456C1" w:rsidP="00F456C1"/>
    <w:p w:rsidR="00F456C1" w:rsidRPr="00E930E1" w:rsidRDefault="00F456C1" w:rsidP="00F456C1"/>
    <w:p w:rsidR="00843BD4" w:rsidRPr="00C3037F" w:rsidRDefault="00843BD4" w:rsidP="008B25AF"/>
    <w:p w:rsidR="00843BD4" w:rsidRPr="00C3037F" w:rsidRDefault="00843BD4" w:rsidP="008B25AF"/>
    <w:p w:rsidR="00843BD4" w:rsidRPr="00C3037F" w:rsidRDefault="00843BD4" w:rsidP="008B25AF">
      <w:pPr>
        <w:rPr>
          <w:b/>
          <w:u w:val="single"/>
        </w:rPr>
      </w:pPr>
    </w:p>
    <w:p w:rsidR="00843BD4" w:rsidRPr="00C3037F" w:rsidRDefault="00843BD4" w:rsidP="008B25AF">
      <w:pPr>
        <w:rPr>
          <w:b/>
          <w:u w:val="single"/>
        </w:rPr>
      </w:pPr>
    </w:p>
    <w:p w:rsidR="008B25AF" w:rsidRPr="0025561A" w:rsidRDefault="008B25AF" w:rsidP="008B25AF">
      <w:pPr>
        <w:rPr>
          <w:b/>
          <w:u w:val="single"/>
        </w:rPr>
      </w:pPr>
      <w:r w:rsidRPr="0025561A">
        <w:rPr>
          <w:b/>
          <w:u w:val="single"/>
        </w:rPr>
        <w:lastRenderedPageBreak/>
        <w:t xml:space="preserve">Άσκηση </w:t>
      </w:r>
      <w:r>
        <w:rPr>
          <w:b/>
          <w:u w:val="single"/>
        </w:rPr>
        <w:t>9</w:t>
      </w:r>
      <w:r w:rsidRPr="00EB7F2E">
        <w:rPr>
          <w:b/>
          <w:u w:val="single"/>
        </w:rPr>
        <w:t xml:space="preserve"> </w:t>
      </w:r>
      <w:r w:rsidRPr="0025561A">
        <w:rPr>
          <w:bCs/>
        </w:rPr>
        <w:t>(</w:t>
      </w:r>
      <w:r>
        <w:rPr>
          <w:bCs/>
        </w:rPr>
        <w:t>μον. 2)</w:t>
      </w:r>
    </w:p>
    <w:p w:rsidR="00F456C1" w:rsidRPr="008B25AF" w:rsidRDefault="008B25AF">
      <w:r>
        <w:t>(α) Στο τετραγωνισμένο χαρτί να κατασκευάσετε τετράγωνο με διαγώνιο 6μ.</w:t>
      </w:r>
    </w:p>
    <w:p w:rsidR="00F456C1" w:rsidRDefault="00F456C1">
      <w:pPr>
        <w:rPr>
          <w:b/>
          <w:u w:val="single"/>
        </w:rPr>
      </w:pPr>
    </w:p>
    <w:p w:rsidR="00F456C1" w:rsidRDefault="008B25AF">
      <w:pPr>
        <w:rPr>
          <w:b/>
          <w:u w:val="single"/>
        </w:rPr>
      </w:pPr>
      <w:r>
        <w:rPr>
          <w:b/>
          <w:noProof/>
          <w:u w:val="single"/>
        </w:rPr>
        <w:drawing>
          <wp:inline distT="0" distB="0" distL="0" distR="0">
            <wp:extent cx="3495675" cy="41814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495675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6C1" w:rsidRDefault="00F456C1">
      <w:pPr>
        <w:rPr>
          <w:b/>
          <w:u w:val="single"/>
        </w:rPr>
      </w:pPr>
    </w:p>
    <w:p w:rsidR="00DD77C9" w:rsidRPr="00F456C1" w:rsidRDefault="008B25AF" w:rsidP="00395750">
      <w:pPr>
        <w:tabs>
          <w:tab w:val="left" w:pos="6495"/>
        </w:tabs>
        <w:rPr>
          <w:bCs/>
        </w:rPr>
      </w:pPr>
      <w:r>
        <w:rPr>
          <w:bCs/>
        </w:rPr>
        <w:t>(β) Να υπολογίσετε το εμβαδόν και την περίμετρο του.</w:t>
      </w:r>
    </w:p>
    <w:p w:rsidR="00F456C1" w:rsidRDefault="00F456C1">
      <w:pPr>
        <w:rPr>
          <w:bCs/>
        </w:rPr>
      </w:pPr>
    </w:p>
    <w:p w:rsidR="00F456C1" w:rsidRDefault="00F456C1">
      <w:pPr>
        <w:rPr>
          <w:bCs/>
        </w:rPr>
      </w:pPr>
    </w:p>
    <w:p w:rsidR="00F456C1" w:rsidRDefault="00F456C1">
      <w:pPr>
        <w:rPr>
          <w:bCs/>
        </w:rPr>
      </w:pPr>
    </w:p>
    <w:p w:rsidR="00F456C1" w:rsidRDefault="00F456C1">
      <w:pPr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rPr>
          <w:bCs/>
        </w:rPr>
      </w:pPr>
    </w:p>
    <w:p w:rsidR="002E7F8F" w:rsidRDefault="002E7F8F">
      <w:pPr>
        <w:tabs>
          <w:tab w:val="left" w:pos="6900"/>
        </w:tabs>
        <w:rPr>
          <w:bCs/>
        </w:rPr>
      </w:pPr>
    </w:p>
    <w:p w:rsidR="00653D58" w:rsidRDefault="00653D58">
      <w:pPr>
        <w:tabs>
          <w:tab w:val="left" w:pos="6900"/>
        </w:tabs>
      </w:pPr>
    </w:p>
    <w:p w:rsidR="00653D58" w:rsidRDefault="00653D58">
      <w:pPr>
        <w:tabs>
          <w:tab w:val="left" w:pos="6900"/>
        </w:tabs>
      </w:pPr>
    </w:p>
    <w:p w:rsidR="00653D58" w:rsidRPr="005C059E" w:rsidRDefault="00653D58">
      <w:pPr>
        <w:tabs>
          <w:tab w:val="left" w:pos="6930"/>
        </w:tabs>
        <w:rPr>
          <w:bCs/>
        </w:rPr>
      </w:pPr>
    </w:p>
    <w:p w:rsidR="00EB7F2E" w:rsidRPr="005C059E" w:rsidRDefault="00EB7F2E">
      <w:pPr>
        <w:tabs>
          <w:tab w:val="left" w:pos="6930"/>
        </w:tabs>
        <w:rPr>
          <w:bCs/>
        </w:rPr>
      </w:pPr>
    </w:p>
    <w:p w:rsidR="00EB7F2E" w:rsidRPr="002C3EE7" w:rsidRDefault="00EB7F2E" w:rsidP="00EB7F2E">
      <w:pPr>
        <w:rPr>
          <w:rFonts w:ascii="Lucida Sans Unicode" w:hAnsi="Lucida Sans Unicode" w:cs="Lucida Sans Unicode"/>
        </w:rPr>
      </w:pPr>
    </w:p>
    <w:p w:rsidR="005C059E" w:rsidRDefault="005C059E">
      <w:pPr>
        <w:tabs>
          <w:tab w:val="left" w:pos="6930"/>
        </w:tabs>
        <w:rPr>
          <w:bCs/>
        </w:rPr>
      </w:pPr>
    </w:p>
    <w:p w:rsidR="00435D86" w:rsidRPr="0025561A" w:rsidRDefault="00435D86" w:rsidP="00435D86">
      <w:pPr>
        <w:rPr>
          <w:b/>
          <w:u w:val="single"/>
        </w:rPr>
      </w:pPr>
      <w:r w:rsidRPr="0025561A">
        <w:rPr>
          <w:b/>
          <w:u w:val="single"/>
        </w:rPr>
        <w:t xml:space="preserve">Άσκηση </w:t>
      </w:r>
      <w:r>
        <w:rPr>
          <w:b/>
          <w:u w:val="single"/>
        </w:rPr>
        <w:t>10</w:t>
      </w:r>
      <w:r w:rsidRPr="00EB7F2E">
        <w:rPr>
          <w:b/>
          <w:u w:val="single"/>
        </w:rPr>
        <w:t xml:space="preserve"> </w:t>
      </w:r>
      <w:r w:rsidRPr="0025561A">
        <w:rPr>
          <w:bCs/>
        </w:rPr>
        <w:t>(</w:t>
      </w:r>
      <w:r>
        <w:rPr>
          <w:bCs/>
        </w:rPr>
        <w:t>μον. 1,5)</w:t>
      </w:r>
    </w:p>
    <w:p w:rsidR="00E930E1" w:rsidRPr="005C059E" w:rsidRDefault="00466278" w:rsidP="00E930E1">
      <w:pPr>
        <w:tabs>
          <w:tab w:val="left" w:pos="6930"/>
        </w:tabs>
        <w:rPr>
          <w:bCs/>
        </w:rPr>
      </w:pPr>
      <w:r>
        <w:rPr>
          <w:bCs/>
        </w:rPr>
        <w:t>Αν α=3 και β=</w:t>
      </w:r>
      <w:r w:rsidR="0020439D">
        <w:rPr>
          <w:bCs/>
        </w:rPr>
        <w:t>4</w:t>
      </w:r>
      <w:r>
        <w:rPr>
          <w:bCs/>
        </w:rPr>
        <w:t xml:space="preserve"> να εξετάσετε κατά πόσο ο αριθμός  </w:t>
      </w:r>
      <w:r w:rsidR="00812F8A" w:rsidRPr="0020439D">
        <w:rPr>
          <w:bCs/>
          <w:position w:val="-14"/>
        </w:rPr>
        <w:object w:dxaOrig="1240" w:dyaOrig="480">
          <v:shape id="_x0000_i1044" type="#_x0000_t75" style="width:62pt;height:24pt" o:ole="">
            <v:imagedata r:id="rId49" o:title=""/>
          </v:shape>
          <o:OLEObject Type="Embed" ProgID="Equation.DSMT4" ShapeID="_x0000_i1044" DrawAspect="Content" ObjectID="_1446023832" r:id="rId50"/>
        </w:object>
      </w:r>
      <w:r w:rsidR="0020439D">
        <w:t xml:space="preserve">   </w:t>
      </w:r>
      <w:r>
        <w:rPr>
          <w:bCs/>
        </w:rPr>
        <w:t>είναι ρητός ή άρρητος.</w:t>
      </w:r>
    </w:p>
    <w:p w:rsidR="00E930E1" w:rsidRPr="00E930E1" w:rsidRDefault="00E930E1" w:rsidP="00E930E1"/>
    <w:p w:rsidR="00E930E1" w:rsidRDefault="00E930E1" w:rsidP="00E930E1"/>
    <w:p w:rsidR="00E930E1" w:rsidRDefault="00E930E1" w:rsidP="00E930E1"/>
    <w:p w:rsidR="00E930E1" w:rsidRDefault="00E930E1" w:rsidP="00E930E1">
      <w:pPr>
        <w:tabs>
          <w:tab w:val="left" w:pos="2145"/>
        </w:tabs>
        <w:rPr>
          <w:bCs/>
        </w:rPr>
      </w:pPr>
      <w:r>
        <w:tab/>
        <w:t xml:space="preserve">                 </w:t>
      </w:r>
    </w:p>
    <w:p w:rsidR="00653D58" w:rsidRPr="00E930E1" w:rsidRDefault="00653D58" w:rsidP="00E930E1">
      <w:pPr>
        <w:tabs>
          <w:tab w:val="left" w:pos="3585"/>
        </w:tabs>
      </w:pPr>
    </w:p>
    <w:sectPr w:rsidR="00653D58" w:rsidRPr="00E930E1" w:rsidSect="00653D58">
      <w:footerReference w:type="even" r:id="rId51"/>
      <w:footerReference w:type="default" r:id="rId52"/>
      <w:pgSz w:w="11906" w:h="16838"/>
      <w:pgMar w:top="1440" w:right="1800" w:bottom="1440" w:left="180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7BEA" w:rsidRDefault="00727BEA">
      <w:r>
        <w:separator/>
      </w:r>
    </w:p>
  </w:endnote>
  <w:endnote w:type="continuationSeparator" w:id="0">
    <w:p w:rsidR="00727BEA" w:rsidRDefault="00727B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altName w:val="Segoe UI"/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A1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D58" w:rsidRDefault="00653D58" w:rsidP="00653D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53D58" w:rsidRDefault="00653D5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D58" w:rsidRDefault="00653D58" w:rsidP="00653D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3037F">
      <w:rPr>
        <w:rStyle w:val="PageNumber"/>
        <w:noProof/>
      </w:rPr>
      <w:t>2</w:t>
    </w:r>
    <w:r>
      <w:rPr>
        <w:rStyle w:val="PageNumber"/>
      </w:rPr>
      <w:fldChar w:fldCharType="end"/>
    </w:r>
  </w:p>
  <w:p w:rsidR="00653D58" w:rsidRDefault="00653D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7BEA" w:rsidRDefault="00727BEA">
      <w:r>
        <w:separator/>
      </w:r>
    </w:p>
  </w:footnote>
  <w:footnote w:type="continuationSeparator" w:id="0">
    <w:p w:rsidR="00727BEA" w:rsidRDefault="00727BE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7B0F"/>
    <w:rsid w:val="00024CD5"/>
    <w:rsid w:val="000270F0"/>
    <w:rsid w:val="000415D7"/>
    <w:rsid w:val="000F4C36"/>
    <w:rsid w:val="000F76A0"/>
    <w:rsid w:val="00140F0B"/>
    <w:rsid w:val="00147AB7"/>
    <w:rsid w:val="001A0FAC"/>
    <w:rsid w:val="001A339C"/>
    <w:rsid w:val="00202088"/>
    <w:rsid w:val="0020439D"/>
    <w:rsid w:val="002073A9"/>
    <w:rsid w:val="0025561A"/>
    <w:rsid w:val="002665C0"/>
    <w:rsid w:val="002E7F8F"/>
    <w:rsid w:val="002F1059"/>
    <w:rsid w:val="003230D4"/>
    <w:rsid w:val="00357B0F"/>
    <w:rsid w:val="00395750"/>
    <w:rsid w:val="003B0493"/>
    <w:rsid w:val="00402BF4"/>
    <w:rsid w:val="00404372"/>
    <w:rsid w:val="00435D86"/>
    <w:rsid w:val="00466278"/>
    <w:rsid w:val="00587A52"/>
    <w:rsid w:val="005C059E"/>
    <w:rsid w:val="005C70EC"/>
    <w:rsid w:val="00653D58"/>
    <w:rsid w:val="00667548"/>
    <w:rsid w:val="006A5B05"/>
    <w:rsid w:val="006B6D6E"/>
    <w:rsid w:val="006C0D06"/>
    <w:rsid w:val="007055EE"/>
    <w:rsid w:val="00727BEA"/>
    <w:rsid w:val="007B1AA5"/>
    <w:rsid w:val="007C1767"/>
    <w:rsid w:val="00802B89"/>
    <w:rsid w:val="00812F8A"/>
    <w:rsid w:val="00843BD4"/>
    <w:rsid w:val="008B0195"/>
    <w:rsid w:val="008B25AF"/>
    <w:rsid w:val="008D16E6"/>
    <w:rsid w:val="008E292A"/>
    <w:rsid w:val="008E3FC0"/>
    <w:rsid w:val="009A0862"/>
    <w:rsid w:val="009A2438"/>
    <w:rsid w:val="009B4571"/>
    <w:rsid w:val="00A27E28"/>
    <w:rsid w:val="00A470A8"/>
    <w:rsid w:val="00B00491"/>
    <w:rsid w:val="00B646B3"/>
    <w:rsid w:val="00BB7A2F"/>
    <w:rsid w:val="00C00FD4"/>
    <w:rsid w:val="00C3037F"/>
    <w:rsid w:val="00C95B8E"/>
    <w:rsid w:val="00D206DC"/>
    <w:rsid w:val="00D42FF6"/>
    <w:rsid w:val="00D65377"/>
    <w:rsid w:val="00D86909"/>
    <w:rsid w:val="00D87295"/>
    <w:rsid w:val="00DA303F"/>
    <w:rsid w:val="00DA512A"/>
    <w:rsid w:val="00DD77C9"/>
    <w:rsid w:val="00DF4F52"/>
    <w:rsid w:val="00E122DD"/>
    <w:rsid w:val="00E27126"/>
    <w:rsid w:val="00E2775B"/>
    <w:rsid w:val="00E930E1"/>
    <w:rsid w:val="00EB7F2E"/>
    <w:rsid w:val="00EC5F8E"/>
    <w:rsid w:val="00EE4BE9"/>
    <w:rsid w:val="00EF68B9"/>
    <w:rsid w:val="00F12078"/>
    <w:rsid w:val="00F15971"/>
    <w:rsid w:val="00F24D5B"/>
    <w:rsid w:val="00F45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3D58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53D58"/>
  </w:style>
  <w:style w:type="paragraph" w:styleId="BalloonText">
    <w:name w:val="Balloon Text"/>
    <w:basedOn w:val="Normal"/>
    <w:link w:val="BalloonTextChar"/>
    <w:rsid w:val="00587A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7A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930E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930E1"/>
    <w:rPr>
      <w:sz w:val="24"/>
      <w:szCs w:val="24"/>
    </w:rPr>
  </w:style>
  <w:style w:type="paragraph" w:customStyle="1" w:styleId="Default">
    <w:name w:val="Default"/>
    <w:rsid w:val="006C0D06"/>
    <w:pPr>
      <w:autoSpaceDE w:val="0"/>
      <w:autoSpaceDN w:val="0"/>
      <w:adjustRightInd w:val="0"/>
    </w:pPr>
    <w:rPr>
      <w:rFonts w:ascii="Segoe UI" w:hAnsi="Segoe UI" w:cs="Segoe U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3D58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53D58"/>
  </w:style>
  <w:style w:type="paragraph" w:styleId="BalloonText">
    <w:name w:val="Balloon Text"/>
    <w:basedOn w:val="Normal"/>
    <w:link w:val="BalloonTextChar"/>
    <w:rsid w:val="00587A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7A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930E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930E1"/>
    <w:rPr>
      <w:sz w:val="24"/>
      <w:szCs w:val="24"/>
    </w:rPr>
  </w:style>
  <w:style w:type="paragraph" w:customStyle="1" w:styleId="Default">
    <w:name w:val="Default"/>
    <w:rsid w:val="006C0D06"/>
    <w:pPr>
      <w:autoSpaceDE w:val="0"/>
      <w:autoSpaceDN w:val="0"/>
      <w:adjustRightInd w:val="0"/>
    </w:pPr>
    <w:rPr>
      <w:rFonts w:ascii="Segoe UI" w:hAnsi="Segoe UI" w:cs="Segoe U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jpeg"/><Relationship Id="rId43" Type="http://schemas.openxmlformats.org/officeDocument/2006/relationships/oleObject" Target="embeddings/oleObject17.bin"/><Relationship Id="rId48" Type="http://schemas.openxmlformats.org/officeDocument/2006/relationships/image" Target="media/image23.emf"/><Relationship Id="rId8" Type="http://schemas.openxmlformats.org/officeDocument/2006/relationships/image" Target="media/image2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5</Pages>
  <Words>197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ΓΥΜΝΑΣΙΟ  ΑΚΡΟΠΟΛΕΩΣ                                  ΣΧΟΛΙΚΗ ΧΡΟΝΙΑ 2007-2008</vt:lpstr>
    </vt:vector>
  </TitlesOfParts>
  <Company>HP</Company>
  <LinksUpToDate>false</LinksUpToDate>
  <CharactersWithSpaces>2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1</cp:revision>
  <cp:lastPrinted>2011-11-25T09:23:00Z</cp:lastPrinted>
  <dcterms:created xsi:type="dcterms:W3CDTF">2013-11-08T17:46:00Z</dcterms:created>
  <dcterms:modified xsi:type="dcterms:W3CDTF">2013-11-15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